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7A89" w:rsidRPr="002B2492" w:rsidRDefault="00D43844" w:rsidP="0085130C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t>1.</w:t>
      </w:r>
      <w:r w:rsidR="001B5116">
        <w:rPr>
          <w:rFonts w:asciiTheme="minorHAnsi" w:hAnsiTheme="minorHAnsi"/>
          <w:noProof/>
          <w:sz w:val="22"/>
          <w:szCs w:val="22"/>
        </w:rPr>
        <w:t>3</w:t>
      </w:r>
      <w:r>
        <w:rPr>
          <w:rFonts w:asciiTheme="minorHAnsi" w:hAnsiTheme="minorHAnsi"/>
          <w:noProof/>
          <w:sz w:val="22"/>
          <w:szCs w:val="22"/>
        </w:rPr>
        <w:t>.</w:t>
      </w:r>
      <w:r w:rsidR="001B5116">
        <w:rPr>
          <w:rFonts w:asciiTheme="minorHAnsi" w:hAnsiTheme="minorHAnsi"/>
          <w:noProof/>
          <w:sz w:val="22"/>
          <w:szCs w:val="22"/>
        </w:rPr>
        <w:t>6</w:t>
      </w:r>
      <w:r>
        <w:rPr>
          <w:rFonts w:asciiTheme="minorHAnsi" w:hAnsiTheme="minorHAnsi"/>
          <w:noProof/>
          <w:sz w:val="22"/>
          <w:szCs w:val="22"/>
        </w:rPr>
        <w:t>. Das Hebelgesetz</w:t>
      </w:r>
    </w:p>
    <w:p w:rsidR="00897A89" w:rsidRDefault="00897A89" w:rsidP="00897A89">
      <w:pPr>
        <w:rPr>
          <w:rFonts w:asciiTheme="minorHAnsi" w:hAnsiTheme="minorHAnsi"/>
          <w:sz w:val="22"/>
          <w:szCs w:val="22"/>
        </w:rPr>
      </w:pPr>
    </w:p>
    <w:p w:rsidR="00D43844" w:rsidRDefault="00D43844" w:rsidP="00897A89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Aus dem Schülerexperiment haben wir erkannt:</w:t>
      </w:r>
    </w:p>
    <w:p w:rsidR="00D43844" w:rsidRDefault="00D43844" w:rsidP="00D43844">
      <w:pPr>
        <w:jc w:val="center"/>
        <w:rPr>
          <w:rFonts w:asciiTheme="minorHAnsi" w:hAnsiTheme="minorHAnsi"/>
          <w:sz w:val="22"/>
          <w:szCs w:val="22"/>
        </w:rPr>
      </w:pPr>
      <w:r w:rsidRPr="00D43844">
        <w:rPr>
          <w:rFonts w:asciiTheme="minorHAnsi" w:hAnsiTheme="minorHAnsi"/>
          <w:position w:val="-26"/>
          <w:sz w:val="22"/>
          <w:szCs w:val="22"/>
        </w:rPr>
        <w:object w:dxaOrig="26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32.25pt" o:ole="">
            <v:imagedata r:id="rId6" o:title=""/>
          </v:shape>
          <o:OLEObject Type="Embed" ProgID="Equation.DSMT4" ShapeID="_x0000_i1025" DrawAspect="Content" ObjectID="_1598982838" r:id="rId7"/>
        </w:object>
      </w:r>
    </w:p>
    <w:p w:rsidR="00D43844" w:rsidRDefault="00D43844" w:rsidP="00897A89">
      <w:pPr>
        <w:rPr>
          <w:rFonts w:asciiTheme="minorHAnsi" w:hAnsiTheme="minorHAnsi"/>
          <w:sz w:val="22"/>
          <w:szCs w:val="22"/>
        </w:rPr>
      </w:pPr>
    </w:p>
    <w:p w:rsidR="00D43844" w:rsidRDefault="00D43844" w:rsidP="00D43844">
      <w:pPr>
        <w:jc w:val="center"/>
        <w:rPr>
          <w:rFonts w:asciiTheme="minorHAnsi" w:hAnsiTheme="minorHAnsi"/>
          <w:sz w:val="22"/>
          <w:szCs w:val="22"/>
        </w:rPr>
      </w:pPr>
      <w:r>
        <w:rPr>
          <w:noProof/>
        </w:rPr>
        <w:drawing>
          <wp:inline distT="0" distB="0" distL="0" distR="0">
            <wp:extent cx="4320000" cy="1825200"/>
            <wp:effectExtent l="0" t="0" r="4445" b="3810"/>
            <wp:docPr id="3" name="Grafik 3" descr="Einseitiger Hebel mit zwei Kräft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inseitiger Hebel mit zwei Kräften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182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3844" w:rsidRDefault="00D43844" w:rsidP="00897A89">
      <w:pPr>
        <w:rPr>
          <w:rFonts w:asciiTheme="minorHAnsi" w:hAnsiTheme="minorHAnsi"/>
          <w:sz w:val="22"/>
          <w:szCs w:val="22"/>
        </w:rPr>
      </w:pPr>
    </w:p>
    <w:p w:rsidR="00D43844" w:rsidRPr="00D43844" w:rsidRDefault="00D43844" w:rsidP="00897A89">
      <w:pPr>
        <w:rPr>
          <w:rFonts w:asciiTheme="minorHAnsi" w:hAnsiTheme="minorHAnsi" w:cstheme="minorHAnsi"/>
          <w:sz w:val="22"/>
          <w:szCs w:val="22"/>
        </w:rPr>
      </w:pPr>
      <w:bookmarkStart w:id="0" w:name="_GoBack"/>
      <w:r w:rsidRPr="00D43844">
        <w:rPr>
          <w:rFonts w:asciiTheme="minorHAnsi" w:hAnsiTheme="minorHAnsi" w:cstheme="minorHAnsi"/>
          <w:noProof/>
          <w:sz w:val="22"/>
          <w:szCs w:val="22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053080</wp:posOffset>
            </wp:positionH>
            <wp:positionV relativeFrom="paragraph">
              <wp:posOffset>60960</wp:posOffset>
            </wp:positionV>
            <wp:extent cx="2160000" cy="1521270"/>
            <wp:effectExtent l="0" t="0" r="0" b="3175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521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 w:rsidRPr="00D43844">
        <w:rPr>
          <w:rFonts w:asciiTheme="minorHAnsi" w:hAnsiTheme="minorHAnsi" w:cstheme="minorHAnsi"/>
          <w:sz w:val="22"/>
          <w:szCs w:val="22"/>
        </w:rPr>
        <w:t>Beispiel:</w:t>
      </w:r>
    </w:p>
    <w:p w:rsidR="006874CD" w:rsidRPr="00D43844" w:rsidRDefault="00D43844" w:rsidP="006874CD">
      <w:pPr>
        <w:rPr>
          <w:rFonts w:asciiTheme="minorHAnsi" w:hAnsiTheme="minorHAnsi" w:cstheme="minorHAnsi"/>
          <w:sz w:val="22"/>
          <w:szCs w:val="22"/>
        </w:rPr>
      </w:pPr>
      <w:r w:rsidRPr="00D43844">
        <w:rPr>
          <w:rFonts w:asciiTheme="minorHAnsi" w:hAnsiTheme="minorHAnsi" w:cstheme="minorHAnsi"/>
          <w:sz w:val="22"/>
          <w:szCs w:val="22"/>
        </w:rPr>
        <w:t>Welche Handkraft ist erforderlich, um eine 80 kg beladene Schubkarre fortzubewegen?</w:t>
      </w:r>
    </w:p>
    <w:p w:rsidR="0081421A" w:rsidRDefault="0081421A" w:rsidP="006874CD">
      <w:pPr>
        <w:rPr>
          <w:rFonts w:asciiTheme="minorHAnsi" w:hAnsiTheme="minorHAnsi"/>
          <w:sz w:val="22"/>
          <w:szCs w:val="22"/>
        </w:rPr>
      </w:pPr>
    </w:p>
    <w:p w:rsidR="0081421A" w:rsidRDefault="00D43844" w:rsidP="006874CD">
      <w:pPr>
        <w:rPr>
          <w:rFonts w:asciiTheme="minorHAnsi" w:hAnsiTheme="minorHAnsi"/>
          <w:sz w:val="22"/>
          <w:szCs w:val="22"/>
        </w:rPr>
      </w:pPr>
      <w:proofErr w:type="spellStart"/>
      <w:r>
        <w:rPr>
          <w:rFonts w:asciiTheme="minorHAnsi" w:hAnsiTheme="minorHAnsi"/>
          <w:sz w:val="22"/>
          <w:szCs w:val="22"/>
        </w:rPr>
        <w:t>ges</w:t>
      </w:r>
      <w:proofErr w:type="spellEnd"/>
      <w:r>
        <w:rPr>
          <w:rFonts w:asciiTheme="minorHAnsi" w:hAnsiTheme="minorHAnsi"/>
          <w:sz w:val="22"/>
          <w:szCs w:val="22"/>
        </w:rPr>
        <w:t>:</w:t>
      </w:r>
      <w:r>
        <w:rPr>
          <w:rFonts w:asciiTheme="minorHAnsi" w:hAnsiTheme="minorHAnsi"/>
          <w:sz w:val="22"/>
          <w:szCs w:val="22"/>
        </w:rPr>
        <w:tab/>
        <w:t>F</w:t>
      </w:r>
      <w:r>
        <w:rPr>
          <w:rFonts w:asciiTheme="minorHAnsi" w:hAnsiTheme="minorHAnsi"/>
          <w:sz w:val="22"/>
          <w:szCs w:val="22"/>
          <w:vertAlign w:val="subscript"/>
        </w:rPr>
        <w:t>1</w:t>
      </w:r>
    </w:p>
    <w:p w:rsidR="00D43844" w:rsidRDefault="00D43844" w:rsidP="006874CD">
      <w:pPr>
        <w:rPr>
          <w:rFonts w:asciiTheme="minorHAnsi" w:hAnsiTheme="minorHAnsi"/>
          <w:sz w:val="22"/>
          <w:szCs w:val="22"/>
        </w:rPr>
      </w:pPr>
      <w:proofErr w:type="spellStart"/>
      <w:r>
        <w:rPr>
          <w:rFonts w:asciiTheme="minorHAnsi" w:hAnsiTheme="minorHAnsi"/>
          <w:sz w:val="22"/>
          <w:szCs w:val="22"/>
        </w:rPr>
        <w:t>geg</w:t>
      </w:r>
      <w:proofErr w:type="spellEnd"/>
      <w:r>
        <w:rPr>
          <w:rFonts w:asciiTheme="minorHAnsi" w:hAnsiTheme="minorHAnsi"/>
          <w:sz w:val="22"/>
          <w:szCs w:val="22"/>
        </w:rPr>
        <w:t>:</w:t>
      </w:r>
      <w:r>
        <w:rPr>
          <w:rFonts w:asciiTheme="minorHAnsi" w:hAnsiTheme="minorHAnsi"/>
          <w:sz w:val="22"/>
          <w:szCs w:val="22"/>
        </w:rPr>
        <w:tab/>
        <w:t>m</w:t>
      </w:r>
      <w:r>
        <w:rPr>
          <w:rFonts w:asciiTheme="minorHAnsi" w:hAnsiTheme="minorHAnsi"/>
          <w:sz w:val="22"/>
          <w:szCs w:val="22"/>
          <w:vertAlign w:val="subscript"/>
        </w:rPr>
        <w:t>2</w:t>
      </w:r>
      <w:r>
        <w:rPr>
          <w:rFonts w:asciiTheme="minorHAnsi" w:hAnsiTheme="minorHAnsi"/>
          <w:sz w:val="22"/>
          <w:szCs w:val="22"/>
        </w:rPr>
        <w:t xml:space="preserve"> = 80 kg </w:t>
      </w:r>
      <w:r w:rsidRPr="00D43844">
        <w:rPr>
          <w:rFonts w:asciiTheme="minorHAnsi" w:hAnsiTheme="minorHAnsi"/>
          <w:sz w:val="22"/>
          <w:szCs w:val="22"/>
        </w:rPr>
        <w:sym w:font="Wingdings" w:char="F0E0"/>
      </w:r>
      <w:r>
        <w:rPr>
          <w:rFonts w:asciiTheme="minorHAnsi" w:hAnsiTheme="minorHAnsi"/>
          <w:sz w:val="22"/>
          <w:szCs w:val="22"/>
        </w:rPr>
        <w:t xml:space="preserve"> F</w:t>
      </w:r>
      <w:r>
        <w:rPr>
          <w:rFonts w:asciiTheme="minorHAnsi" w:hAnsiTheme="minorHAnsi"/>
          <w:sz w:val="22"/>
          <w:szCs w:val="22"/>
          <w:vertAlign w:val="subscript"/>
        </w:rPr>
        <w:t>2</w:t>
      </w:r>
      <w:r>
        <w:rPr>
          <w:rFonts w:asciiTheme="minorHAnsi" w:hAnsiTheme="minorHAnsi"/>
          <w:sz w:val="22"/>
          <w:szCs w:val="22"/>
        </w:rPr>
        <w:t xml:space="preserve"> = 800 N</w:t>
      </w:r>
    </w:p>
    <w:p w:rsidR="00D43844" w:rsidRDefault="00D43844" w:rsidP="006874CD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  <w:t>l</w:t>
      </w:r>
      <w:r>
        <w:rPr>
          <w:rFonts w:asciiTheme="minorHAnsi" w:hAnsiTheme="minorHAnsi"/>
          <w:sz w:val="22"/>
          <w:szCs w:val="22"/>
          <w:vertAlign w:val="subscript"/>
        </w:rPr>
        <w:t>1</w:t>
      </w:r>
      <w:r>
        <w:rPr>
          <w:rFonts w:asciiTheme="minorHAnsi" w:hAnsiTheme="minorHAnsi"/>
          <w:sz w:val="22"/>
          <w:szCs w:val="22"/>
        </w:rPr>
        <w:t xml:space="preserve"> = 1160 mm</w:t>
      </w:r>
    </w:p>
    <w:p w:rsidR="00D43844" w:rsidRDefault="00D43844" w:rsidP="006874CD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  <w:t>l</w:t>
      </w:r>
      <w:r>
        <w:rPr>
          <w:rFonts w:asciiTheme="minorHAnsi" w:hAnsiTheme="minorHAnsi"/>
          <w:sz w:val="22"/>
          <w:szCs w:val="22"/>
          <w:vertAlign w:val="subscript"/>
        </w:rPr>
        <w:t>2</w:t>
      </w:r>
      <w:r>
        <w:rPr>
          <w:rFonts w:asciiTheme="minorHAnsi" w:hAnsiTheme="minorHAnsi"/>
          <w:sz w:val="22"/>
          <w:szCs w:val="22"/>
        </w:rPr>
        <w:t xml:space="preserve"> = 560 mm</w:t>
      </w:r>
    </w:p>
    <w:p w:rsidR="00D43844" w:rsidRDefault="00D43844" w:rsidP="006874CD">
      <w:pPr>
        <w:rPr>
          <w:rFonts w:asciiTheme="minorHAnsi" w:hAnsiTheme="minorHAnsi"/>
          <w:sz w:val="22"/>
          <w:szCs w:val="22"/>
        </w:rPr>
      </w:pPr>
    </w:p>
    <w:p w:rsidR="00D43844" w:rsidRDefault="00D43844" w:rsidP="006874CD">
      <w:pPr>
        <w:rPr>
          <w:rFonts w:asciiTheme="minorHAnsi" w:hAnsiTheme="minorHAnsi"/>
          <w:sz w:val="22"/>
          <w:szCs w:val="22"/>
        </w:rPr>
      </w:pPr>
      <w:proofErr w:type="spellStart"/>
      <w:r>
        <w:rPr>
          <w:rFonts w:asciiTheme="minorHAnsi" w:hAnsiTheme="minorHAnsi"/>
          <w:sz w:val="22"/>
          <w:szCs w:val="22"/>
        </w:rPr>
        <w:t>Lösg</w:t>
      </w:r>
      <w:proofErr w:type="spellEnd"/>
      <w:r>
        <w:rPr>
          <w:rFonts w:asciiTheme="minorHAnsi" w:hAnsiTheme="minorHAnsi"/>
          <w:sz w:val="22"/>
          <w:szCs w:val="22"/>
        </w:rPr>
        <w:t>:</w:t>
      </w:r>
      <w:r>
        <w:rPr>
          <w:rFonts w:asciiTheme="minorHAnsi" w:hAnsiTheme="minorHAnsi"/>
          <w:sz w:val="22"/>
          <w:szCs w:val="22"/>
        </w:rPr>
        <w:tab/>
        <w:t>Die Lösung kann zum Beispiel über eine Dreisatztabelle erfolgen:</w:t>
      </w:r>
    </w:p>
    <w:p w:rsidR="002A10CC" w:rsidRDefault="00AA31AC" w:rsidP="002A10CC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8960" behindDoc="0" locked="0" layoutInCell="0" allowOverlap="1">
                <wp:simplePos x="0" y="0"/>
                <wp:positionH relativeFrom="column">
                  <wp:posOffset>747395</wp:posOffset>
                </wp:positionH>
                <wp:positionV relativeFrom="paragraph">
                  <wp:posOffset>48895</wp:posOffset>
                </wp:positionV>
                <wp:extent cx="2981325" cy="780415"/>
                <wp:effectExtent l="0" t="0" r="9525" b="0"/>
                <wp:wrapNone/>
                <wp:docPr id="4" name="Gruppieren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81325" cy="780415"/>
                          <a:chOff x="4392" y="2403"/>
                          <a:chExt cx="3780" cy="1229"/>
                        </a:xfrm>
                      </wpg:grpSpPr>
                      <wpg:grpSp>
                        <wpg:cNvPr id="5" name="Group 3"/>
                        <wpg:cNvGrpSpPr>
                          <a:grpSpLocks/>
                        </wpg:cNvGrpSpPr>
                        <wpg:grpSpPr bwMode="auto">
                          <a:xfrm>
                            <a:off x="4392" y="2790"/>
                            <a:ext cx="3780" cy="795"/>
                            <a:chOff x="4392" y="2790"/>
                            <a:chExt cx="3780" cy="795"/>
                          </a:xfrm>
                        </wpg:grpSpPr>
                        <wps:wsp>
                          <wps:cNvPr id="6" name="AutoShap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7" y="2790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AutoShap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4392" y="3180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utoShape 6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722" y="2835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AutoShape 7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737" y="3210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07CB75" id="Gruppieren 4" o:spid="_x0000_s1026" style="position:absolute;margin-left:58.85pt;margin-top:3.85pt;width:234.75pt;height:61.45pt;z-index:251688960" coordorigin="4392,2403" coordsize="3780,1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" o:allowincell="f">
                <v:group id="Group 3" o:spid="_x0000_s1027" style="position:absolute;left:4392;top:2790;width:3780;height:795" coordorigin="4392,2790" coordsize="3780,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type id="_x0000_t102" coordsize="21600,21600" o:spt="102" adj="12960,19440,14400" path="ar,0@23@3@22,,0@4,0@15@23@1,0@7@2@13l@2@14@22@8@2@12wa,0@23@3@2@11@26@17,0@15@23@1@26@17@22@15xear,0@23@3,0@4@26@17nfe">
                    <v:stroke joinstyle="miter"/>
                    <v:formulas>
                      <v:f eqn="val #0"/>
                      <v:f eqn="val #1"/>
                      <v:f eqn="val #2"/>
                      <v:f eqn="sum #0 width #1"/>
                      <v:f eqn="prod @3 1 2"/>
                      <v:f eqn="sum #1 #1 width"/>
                      <v:f eqn="sum @5 #1 #0"/>
                      <v:f eqn="prod @6 1 2"/>
                      <v:f eqn="mid width #0"/>
                      <v:f eqn="sum height 0 #2"/>
                      <v:f eqn="ellipse @9 height @4"/>
                      <v:f eqn="sum @4 @10 0"/>
                      <v:f eqn="sum @11 #1 width"/>
                      <v:f eqn="sum @7 @10 0"/>
                      <v:f eqn="sum @12 width #0"/>
                      <v:f eqn="sum @5 0 #0"/>
                      <v:f eqn="prod @15 1 2"/>
                      <v:f eqn="mid @4 @7"/>
                      <v:f eqn="sum #0 #1 width"/>
                      <v:f eqn="prod @18 1 2"/>
                      <v:f eqn="sum @17 0 @19"/>
                      <v:f eqn="val width"/>
                      <v:f eqn="val height"/>
                      <v:f eqn="prod height 2 1"/>
                      <v:f eqn="sum @17 0 @4"/>
                      <v:f eqn="ellipse @24 @4 height"/>
                      <v:f eqn="sum height 0 @25"/>
                      <v:f eqn="sum @8 128 0"/>
                      <v:f eqn="prod @5 1 2"/>
                      <v:f eqn="sum @5 0 128"/>
                      <v:f eqn="sum #0 @17 @12"/>
                      <v:f eqn="ellipse @20 @4 height"/>
                      <v:f eqn="sum width 0 #0"/>
                      <v:f eqn="prod @32 1 2"/>
                      <v:f eqn="prod height height 1"/>
                      <v:f eqn="prod @9 @9 1"/>
                      <v:f eqn="sum @34 0 @35"/>
                      <v:f eqn="sqrt @36"/>
                      <v:f eqn="sum @37 height 0"/>
                      <v:f eqn="prod width height @38"/>
                      <v:f eqn="sum @39 64 0"/>
                      <v:f eqn="prod #0 1 2"/>
                      <v:f eqn="ellipse @33 @41 height"/>
                      <v:f eqn="sum height 0 @42"/>
                      <v:f eqn="sum @43 64 0"/>
                      <v:f eqn="prod @4 1 2"/>
                      <v:f eqn="sum #1 0 @45"/>
                      <v:f eqn="prod height 4390 32768"/>
                      <v:f eqn="prod height 28378 32768"/>
                    </v:formulas>
                    <v:path o:extrusionok="f" o:connecttype="custom" o:connectlocs="0,@17;@2,@14;@22,@8;@2,@12;@22,@16" o:connectangles="180,90,0,0,0" textboxrect="@47,@45,@48,@46"/>
                    <v:handles>
                      <v:h position="bottomRight,#0" yrange="@40,@29"/>
                      <v:h position="bottomRight,#1" yrange="@27,@21"/>
                      <v:h position="#2,bottomRight" xrange="@44,@22"/>
                    </v:handles>
                    <o:complex v:ext="view"/>
                  </v:shapetype>
                  <v:shape id="AutoShape 4" o:spid="_x0000_s1028" type="#_x0000_t102" style="position:absolute;left:4407;top:2790;width:43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"/>
                  <v:shape id="AutoShape 5" o:spid="_x0000_s1029" type="#_x0000_t102" style="position:absolute;left:4392;top:3180;width:43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"/>
                  <v:shape id="AutoShape 6" o:spid="_x0000_s1030" type="#_x0000_t102" style="position:absolute;left:7722;top:2835;width:435;height:37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"/>
                  <v:shape id="AutoShape 7" o:spid="_x0000_s1031" type="#_x0000_t102" style="position:absolute;left:7737;top:3210;width:435;height:37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"/>
                </v:group>
              </v:group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101725</wp:posOffset>
                </wp:positionH>
                <wp:positionV relativeFrom="paragraph">
                  <wp:posOffset>48260</wp:posOffset>
                </wp:positionV>
                <wp:extent cx="2200275" cy="809625"/>
                <wp:effectExtent l="0" t="0" r="0" b="0"/>
                <wp:wrapNone/>
                <wp:docPr id="28" name="Textfeld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00275" cy="809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ellenraster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638"/>
                              <w:gridCol w:w="1519"/>
                            </w:tblGrid>
                            <w:tr w:rsidR="002A10CC" w:rsidRPr="002A10CC" w:rsidTr="002A10CC">
                              <w:tc>
                                <w:tcPr>
                                  <w:tcW w:w="1696" w:type="dxa"/>
                                </w:tcPr>
                                <w:p w:rsidR="002A10CC" w:rsidRPr="002A10CC" w:rsidRDefault="002A10CC" w:rsidP="002A10CC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b/>
                                      <w:szCs w:val="22"/>
                                    </w:rPr>
                                  </w:pPr>
                                  <w:r w:rsidRPr="002A10CC">
                                    <w:rPr>
                                      <w:rFonts w:asciiTheme="minorHAnsi" w:hAnsiTheme="minorHAnsi" w:cstheme="minorHAnsi"/>
                                      <w:b/>
                                      <w:sz w:val="22"/>
                                      <w:szCs w:val="22"/>
                                    </w:rPr>
                                    <w:t>Länge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</w:tcPr>
                                <w:p w:rsidR="002A10CC" w:rsidRPr="002A10CC" w:rsidRDefault="002A10CC" w:rsidP="002A10CC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b/>
                                      <w:szCs w:val="22"/>
                                    </w:rPr>
                                  </w:pPr>
                                  <w:r w:rsidRPr="002A10CC">
                                    <w:rPr>
                                      <w:rFonts w:asciiTheme="minorHAnsi" w:hAnsiTheme="minorHAnsi" w:cstheme="minorHAnsi"/>
                                      <w:b/>
                                      <w:sz w:val="22"/>
                                      <w:szCs w:val="22"/>
                                    </w:rPr>
                                    <w:t>Kraft</w:t>
                                  </w:r>
                                </w:p>
                              </w:tc>
                            </w:tr>
                            <w:tr w:rsidR="002A10CC" w:rsidRPr="002A10CC" w:rsidTr="002A10CC">
                              <w:tc>
                                <w:tcPr>
                                  <w:tcW w:w="1696" w:type="dxa"/>
                                </w:tcPr>
                                <w:p w:rsidR="002A10CC" w:rsidRPr="002A10CC" w:rsidRDefault="002A10CC" w:rsidP="002A10CC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Cs w:val="22"/>
                                    </w:rPr>
                                  </w:pPr>
                                  <w:r w:rsidRPr="002A10CC">
                                    <w:rPr>
                                      <w:rFonts w:asciiTheme="minorHAnsi" w:hAnsiTheme="minorHAnsi" w:cstheme="minorHAnsi"/>
                                      <w:sz w:val="22"/>
                                      <w:szCs w:val="22"/>
                                    </w:rPr>
                                    <w:t>560 mm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</w:tcPr>
                                <w:p w:rsidR="002A10CC" w:rsidRPr="002A10CC" w:rsidRDefault="002A10CC" w:rsidP="002A10CC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Cs w:val="22"/>
                                    </w:rPr>
                                  </w:pPr>
                                  <w:r w:rsidRPr="002A10CC">
                                    <w:rPr>
                                      <w:rFonts w:asciiTheme="minorHAnsi" w:hAnsiTheme="minorHAnsi" w:cstheme="minorHAnsi"/>
                                      <w:sz w:val="22"/>
                                      <w:szCs w:val="22"/>
                                    </w:rPr>
                                    <w:t>800 N</w:t>
                                  </w:r>
                                </w:p>
                              </w:tc>
                            </w:tr>
                            <w:tr w:rsidR="002A10CC" w:rsidRPr="002A10CC" w:rsidTr="002A10CC">
                              <w:tc>
                                <w:tcPr>
                                  <w:tcW w:w="1696" w:type="dxa"/>
                                </w:tcPr>
                                <w:p w:rsidR="002A10CC" w:rsidRPr="002A10CC" w:rsidRDefault="002A10CC" w:rsidP="002A10CC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Cs w:val="22"/>
                                    </w:rPr>
                                  </w:pPr>
                                  <w:r w:rsidRPr="002A10CC">
                                    <w:rPr>
                                      <w:rFonts w:asciiTheme="minorHAnsi" w:hAnsiTheme="minorHAnsi" w:cstheme="minorHAnsi"/>
                                      <w:sz w:val="22"/>
                                      <w:szCs w:val="22"/>
                                    </w:rPr>
                                    <w:t>1 mm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</w:tcPr>
                                <w:p w:rsidR="002A10CC" w:rsidRPr="002A10CC" w:rsidRDefault="002A10CC" w:rsidP="002A10CC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Cs w:val="22"/>
                                    </w:rPr>
                                  </w:pPr>
                                  <w:r w:rsidRPr="002A10CC">
                                    <w:rPr>
                                      <w:rFonts w:asciiTheme="minorHAnsi" w:hAnsiTheme="minorHAnsi" w:cstheme="minorHAnsi"/>
                                      <w:sz w:val="22"/>
                                      <w:szCs w:val="22"/>
                                    </w:rPr>
                                    <w:t>448000 N</w:t>
                                  </w:r>
                                </w:p>
                              </w:tc>
                            </w:tr>
                            <w:tr w:rsidR="002A10CC" w:rsidRPr="002A10CC" w:rsidTr="002A10CC">
                              <w:tc>
                                <w:tcPr>
                                  <w:tcW w:w="1696" w:type="dxa"/>
                                </w:tcPr>
                                <w:p w:rsidR="002A10CC" w:rsidRPr="002A10CC" w:rsidRDefault="002A10CC" w:rsidP="002A10CC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Cs w:val="22"/>
                                    </w:rPr>
                                  </w:pPr>
                                  <w:r w:rsidRPr="002A10CC">
                                    <w:rPr>
                                      <w:rFonts w:asciiTheme="minorHAnsi" w:hAnsiTheme="minorHAnsi" w:cstheme="minorHAnsi"/>
                                      <w:sz w:val="22"/>
                                      <w:szCs w:val="22"/>
                                    </w:rPr>
                                    <w:t>1160 mm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</w:tcPr>
                                <w:p w:rsidR="002A10CC" w:rsidRPr="002A10CC" w:rsidRDefault="002A10CC" w:rsidP="002A10CC">
                                  <w:pPr>
                                    <w:jc w:val="center"/>
                                    <w:rPr>
                                      <w:rFonts w:asciiTheme="minorHAnsi" w:hAnsiTheme="minorHAnsi" w:cstheme="minorHAnsi"/>
                                      <w:szCs w:val="22"/>
                                    </w:rPr>
                                  </w:pPr>
                                  <w:r w:rsidRPr="002A10CC">
                                    <w:rPr>
                                      <w:rFonts w:asciiTheme="minorHAnsi" w:hAnsiTheme="minorHAnsi" w:cstheme="minorHAnsi"/>
                                      <w:sz w:val="22"/>
                                      <w:szCs w:val="22"/>
                                    </w:rPr>
                                    <w:t>386 N</w:t>
                                  </w:r>
                                </w:p>
                              </w:tc>
                            </w:tr>
                          </w:tbl>
                          <w:p w:rsidR="002A10CC" w:rsidRPr="002A10CC" w:rsidRDefault="002A10CC">
                            <w:pPr>
                              <w:rPr>
                                <w:rFonts w:asciiTheme="minorHAnsi" w:hAnsiTheme="minorHAnsi" w:cstheme="minorHAnsi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8" o:spid="_x0000_s1026" type="#_x0000_t202" style="position:absolute;margin-left:86.75pt;margin-top:3.8pt;width:173.25pt;height:63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" fillcolor="white [3201]" stroked="f" strokeweight=".5pt">
                <v:textbox>
                  <w:txbxContent>
                    <w:tbl>
                      <w:tblPr>
                        <w:tblStyle w:val="Tabellenraster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638"/>
                        <w:gridCol w:w="1519"/>
                      </w:tblGrid>
                      <w:tr w:rsidR="002A10CC" w:rsidRPr="002A10CC" w:rsidTr="002A10CC">
                        <w:tc>
                          <w:tcPr>
                            <w:tcW w:w="1696" w:type="dxa"/>
                          </w:tcPr>
                          <w:p w:rsidR="002A10CC" w:rsidRPr="002A10CC" w:rsidRDefault="002A10CC" w:rsidP="002A10CC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Cs w:val="22"/>
                              </w:rPr>
                            </w:pPr>
                            <w:r w:rsidRPr="002A10CC">
                              <w:rPr>
                                <w:rFonts w:asciiTheme="minorHAnsi" w:hAnsiTheme="minorHAnsi" w:cstheme="minorHAnsi"/>
                                <w:b/>
                                <w:sz w:val="22"/>
                                <w:szCs w:val="22"/>
                              </w:rPr>
                              <w:t>Länge</w:t>
                            </w:r>
                          </w:p>
                        </w:tc>
                        <w:tc>
                          <w:tcPr>
                            <w:tcW w:w="1560" w:type="dxa"/>
                          </w:tcPr>
                          <w:p w:rsidR="002A10CC" w:rsidRPr="002A10CC" w:rsidRDefault="002A10CC" w:rsidP="002A10CC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Cs w:val="22"/>
                              </w:rPr>
                            </w:pPr>
                            <w:r w:rsidRPr="002A10CC">
                              <w:rPr>
                                <w:rFonts w:asciiTheme="minorHAnsi" w:hAnsiTheme="minorHAnsi" w:cstheme="minorHAnsi"/>
                                <w:b/>
                                <w:sz w:val="22"/>
                                <w:szCs w:val="22"/>
                              </w:rPr>
                              <w:t>Kraft</w:t>
                            </w:r>
                          </w:p>
                        </w:tc>
                      </w:tr>
                      <w:tr w:rsidR="002A10CC" w:rsidRPr="002A10CC" w:rsidTr="002A10CC">
                        <w:tc>
                          <w:tcPr>
                            <w:tcW w:w="1696" w:type="dxa"/>
                          </w:tcPr>
                          <w:p w:rsidR="002A10CC" w:rsidRPr="002A10CC" w:rsidRDefault="002A10CC" w:rsidP="002A10CC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Cs w:val="22"/>
                              </w:rPr>
                            </w:pPr>
                            <w:r w:rsidRPr="002A10CC">
                              <w:rPr>
                                <w:rFonts w:asciiTheme="minorHAnsi" w:hAnsiTheme="minorHAnsi" w:cstheme="minorHAnsi"/>
                                <w:sz w:val="22"/>
                                <w:szCs w:val="22"/>
                              </w:rPr>
                              <w:t>560 mm</w:t>
                            </w:r>
                          </w:p>
                        </w:tc>
                        <w:tc>
                          <w:tcPr>
                            <w:tcW w:w="1560" w:type="dxa"/>
                          </w:tcPr>
                          <w:p w:rsidR="002A10CC" w:rsidRPr="002A10CC" w:rsidRDefault="002A10CC" w:rsidP="002A10CC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Cs w:val="22"/>
                              </w:rPr>
                            </w:pPr>
                            <w:r w:rsidRPr="002A10CC">
                              <w:rPr>
                                <w:rFonts w:asciiTheme="minorHAnsi" w:hAnsiTheme="minorHAnsi" w:cstheme="minorHAnsi"/>
                                <w:sz w:val="22"/>
                                <w:szCs w:val="22"/>
                              </w:rPr>
                              <w:t>800 N</w:t>
                            </w:r>
                          </w:p>
                        </w:tc>
                      </w:tr>
                      <w:tr w:rsidR="002A10CC" w:rsidRPr="002A10CC" w:rsidTr="002A10CC">
                        <w:tc>
                          <w:tcPr>
                            <w:tcW w:w="1696" w:type="dxa"/>
                          </w:tcPr>
                          <w:p w:rsidR="002A10CC" w:rsidRPr="002A10CC" w:rsidRDefault="002A10CC" w:rsidP="002A10CC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Cs w:val="22"/>
                              </w:rPr>
                            </w:pPr>
                            <w:r w:rsidRPr="002A10CC">
                              <w:rPr>
                                <w:rFonts w:asciiTheme="minorHAnsi" w:hAnsiTheme="minorHAnsi" w:cstheme="minorHAnsi"/>
                                <w:sz w:val="22"/>
                                <w:szCs w:val="22"/>
                              </w:rPr>
                              <w:t>1 mm</w:t>
                            </w:r>
                          </w:p>
                        </w:tc>
                        <w:tc>
                          <w:tcPr>
                            <w:tcW w:w="1560" w:type="dxa"/>
                          </w:tcPr>
                          <w:p w:rsidR="002A10CC" w:rsidRPr="002A10CC" w:rsidRDefault="002A10CC" w:rsidP="002A10CC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Cs w:val="22"/>
                              </w:rPr>
                            </w:pPr>
                            <w:r w:rsidRPr="002A10CC">
                              <w:rPr>
                                <w:rFonts w:asciiTheme="minorHAnsi" w:hAnsiTheme="minorHAnsi" w:cstheme="minorHAnsi"/>
                                <w:sz w:val="22"/>
                                <w:szCs w:val="22"/>
                              </w:rPr>
                              <w:t>448000 N</w:t>
                            </w:r>
                          </w:p>
                        </w:tc>
                      </w:tr>
                      <w:tr w:rsidR="002A10CC" w:rsidRPr="002A10CC" w:rsidTr="002A10CC">
                        <w:tc>
                          <w:tcPr>
                            <w:tcW w:w="1696" w:type="dxa"/>
                          </w:tcPr>
                          <w:p w:rsidR="002A10CC" w:rsidRPr="002A10CC" w:rsidRDefault="002A10CC" w:rsidP="002A10CC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Cs w:val="22"/>
                              </w:rPr>
                            </w:pPr>
                            <w:r w:rsidRPr="002A10CC">
                              <w:rPr>
                                <w:rFonts w:asciiTheme="minorHAnsi" w:hAnsiTheme="minorHAnsi" w:cstheme="minorHAnsi"/>
                                <w:sz w:val="22"/>
                                <w:szCs w:val="22"/>
                              </w:rPr>
                              <w:t>1160 mm</w:t>
                            </w:r>
                          </w:p>
                        </w:tc>
                        <w:tc>
                          <w:tcPr>
                            <w:tcW w:w="1560" w:type="dxa"/>
                          </w:tcPr>
                          <w:p w:rsidR="002A10CC" w:rsidRPr="002A10CC" w:rsidRDefault="002A10CC" w:rsidP="002A10CC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Cs w:val="22"/>
                              </w:rPr>
                            </w:pPr>
                            <w:r w:rsidRPr="002A10CC">
                              <w:rPr>
                                <w:rFonts w:asciiTheme="minorHAnsi" w:hAnsiTheme="minorHAnsi" w:cstheme="minorHAnsi"/>
                                <w:sz w:val="22"/>
                                <w:szCs w:val="22"/>
                              </w:rPr>
                              <w:t>386 N</w:t>
                            </w:r>
                          </w:p>
                        </w:tc>
                      </w:tr>
                    </w:tbl>
                    <w:p w:rsidR="002A10CC" w:rsidRPr="002A10CC" w:rsidRDefault="002A10CC">
                      <w:pPr>
                        <w:rPr>
                          <w:rFonts w:asciiTheme="minorHAnsi" w:hAnsiTheme="minorHAnsi" w:cstheme="minorHAnsi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2A10CC" w:rsidRPr="002A10CC" w:rsidRDefault="002A10CC" w:rsidP="002A10CC">
      <w:pPr>
        <w:rPr>
          <w:rFonts w:asciiTheme="minorHAnsi" w:hAnsiTheme="minorHAnsi" w:cstheme="minorHAnsi"/>
          <w:sz w:val="22"/>
          <w:szCs w:val="22"/>
        </w:rPr>
      </w:pPr>
    </w:p>
    <w:p w:rsidR="002A10CC" w:rsidRPr="002A10CC" w:rsidRDefault="002A10CC" w:rsidP="002A10CC">
      <w:pPr>
        <w:tabs>
          <w:tab w:val="right" w:pos="1134"/>
          <w:tab w:val="left" w:pos="5954"/>
        </w:tabs>
        <w:rPr>
          <w:rFonts w:asciiTheme="minorHAnsi" w:hAnsiTheme="minorHAnsi" w:cstheme="minorHAnsi"/>
          <w:sz w:val="22"/>
          <w:szCs w:val="22"/>
        </w:rPr>
      </w:pPr>
      <w:r w:rsidRPr="002A10CC">
        <w:rPr>
          <w:rFonts w:asciiTheme="minorHAnsi" w:hAnsiTheme="minorHAnsi" w:cstheme="minorHAnsi"/>
          <w:sz w:val="22"/>
          <w:szCs w:val="22"/>
        </w:rPr>
        <w:tab/>
        <w:t xml:space="preserve">: </w:t>
      </w:r>
      <w:r>
        <w:rPr>
          <w:rFonts w:asciiTheme="minorHAnsi" w:hAnsiTheme="minorHAnsi" w:cstheme="minorHAnsi"/>
          <w:sz w:val="22"/>
          <w:szCs w:val="22"/>
        </w:rPr>
        <w:t>560</w:t>
      </w:r>
      <w:r w:rsidRPr="002A10CC">
        <w:rPr>
          <w:rFonts w:asciiTheme="minorHAnsi" w:hAnsiTheme="minorHAnsi" w:cstheme="minorHAnsi"/>
          <w:sz w:val="22"/>
          <w:szCs w:val="22"/>
        </w:rPr>
        <w:tab/>
        <w:t xml:space="preserve">· </w:t>
      </w:r>
      <w:r>
        <w:rPr>
          <w:rFonts w:asciiTheme="minorHAnsi" w:hAnsiTheme="minorHAnsi" w:cstheme="minorHAnsi"/>
          <w:sz w:val="22"/>
          <w:szCs w:val="22"/>
        </w:rPr>
        <w:t>560</w:t>
      </w:r>
    </w:p>
    <w:p w:rsidR="002A10CC" w:rsidRPr="002A10CC" w:rsidRDefault="002A10CC" w:rsidP="002A10CC">
      <w:pPr>
        <w:tabs>
          <w:tab w:val="right" w:pos="1134"/>
          <w:tab w:val="left" w:pos="5954"/>
        </w:tabs>
        <w:rPr>
          <w:rFonts w:asciiTheme="minorHAnsi" w:hAnsiTheme="minorHAnsi" w:cstheme="minorHAnsi"/>
          <w:sz w:val="16"/>
          <w:szCs w:val="22"/>
        </w:rPr>
      </w:pPr>
    </w:p>
    <w:p w:rsidR="002A10CC" w:rsidRPr="002A10CC" w:rsidRDefault="002A10CC" w:rsidP="002A10CC">
      <w:pPr>
        <w:tabs>
          <w:tab w:val="right" w:pos="1134"/>
          <w:tab w:val="left" w:pos="5954"/>
        </w:tabs>
        <w:rPr>
          <w:rFonts w:asciiTheme="minorHAnsi" w:hAnsiTheme="minorHAnsi" w:cstheme="minorHAnsi"/>
          <w:sz w:val="22"/>
          <w:szCs w:val="22"/>
        </w:rPr>
      </w:pPr>
      <w:r w:rsidRPr="002A10CC">
        <w:rPr>
          <w:rFonts w:asciiTheme="minorHAnsi" w:hAnsiTheme="minorHAnsi" w:cstheme="minorHAnsi"/>
          <w:sz w:val="22"/>
          <w:szCs w:val="22"/>
        </w:rPr>
        <w:tab/>
        <w:t>· 1</w:t>
      </w:r>
      <w:r>
        <w:rPr>
          <w:rFonts w:asciiTheme="minorHAnsi" w:hAnsiTheme="minorHAnsi" w:cstheme="minorHAnsi"/>
          <w:sz w:val="22"/>
          <w:szCs w:val="22"/>
        </w:rPr>
        <w:t>160</w:t>
      </w:r>
      <w:r w:rsidRPr="002A10CC">
        <w:rPr>
          <w:rFonts w:asciiTheme="minorHAnsi" w:hAnsiTheme="minorHAnsi" w:cstheme="minorHAnsi"/>
          <w:sz w:val="22"/>
          <w:szCs w:val="22"/>
        </w:rPr>
        <w:tab/>
        <w:t>: 1</w:t>
      </w:r>
      <w:r>
        <w:rPr>
          <w:rFonts w:asciiTheme="minorHAnsi" w:hAnsiTheme="minorHAnsi" w:cstheme="minorHAnsi"/>
          <w:sz w:val="22"/>
          <w:szCs w:val="22"/>
        </w:rPr>
        <w:t>160</w:t>
      </w:r>
    </w:p>
    <w:p w:rsidR="002A10CC" w:rsidRPr="002A10CC" w:rsidRDefault="002A10CC" w:rsidP="002A10CC">
      <w:pPr>
        <w:rPr>
          <w:rFonts w:asciiTheme="minorHAnsi" w:hAnsiTheme="minorHAnsi" w:cstheme="minorHAnsi"/>
          <w:sz w:val="22"/>
          <w:szCs w:val="22"/>
        </w:rPr>
      </w:pPr>
    </w:p>
    <w:p w:rsidR="00D43844" w:rsidRPr="002A10CC" w:rsidRDefault="00AA31AC" w:rsidP="006874CD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92032" behindDoc="0" locked="0" layoutInCell="0" allowOverlap="1">
                <wp:simplePos x="0" y="0"/>
                <wp:positionH relativeFrom="column">
                  <wp:posOffset>2094230</wp:posOffset>
                </wp:positionH>
                <wp:positionV relativeFrom="paragraph">
                  <wp:posOffset>5478780</wp:posOffset>
                </wp:positionV>
                <wp:extent cx="2400300" cy="780415"/>
                <wp:effectExtent l="0" t="0" r="0" b="0"/>
                <wp:wrapNone/>
                <wp:docPr id="22" name="Gruppieren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780415"/>
                          <a:chOff x="4392" y="2403"/>
                          <a:chExt cx="3780" cy="1229"/>
                        </a:xfrm>
                      </wpg:grpSpPr>
                      <wpg:grpSp>
                        <wpg:cNvPr id="23" name="Group 24"/>
                        <wpg:cNvGrpSpPr>
                          <a:grpSpLocks/>
                        </wpg:cNvGrpSpPr>
                        <wpg:grpSpPr bwMode="auto">
                          <a:xfrm>
                            <a:off x="4392" y="2790"/>
                            <a:ext cx="3780" cy="795"/>
                            <a:chOff x="4392" y="2790"/>
                            <a:chExt cx="3780" cy="795"/>
                          </a:xfrm>
                        </wpg:grpSpPr>
                        <wps:wsp>
                          <wps:cNvPr id="24" name="AutoShap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7" y="2790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AutoShap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4392" y="3180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AutoShape 27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722" y="2835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AutoShape 28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737" y="3210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3B6EED" id="Gruppieren 22" o:spid="_x0000_s1026" style="position:absolute;margin-left:164.9pt;margin-top:431.4pt;width:189pt;height:61.45pt;z-index:251692032" coordorigin="4392,2403" coordsize="3780,1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" o:allowincell="f">
                <v:group id="Group 24" o:spid="_x0000_s1027" style="position:absolute;left:4392;top:2790;width:3780;height:795" coordorigin="4392,2790" coordsize="3780,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shape id="AutoShape 25" o:spid="_x0000_s1028" type="#_x0000_t102" style="position:absolute;left:4407;top:2790;width:43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"/>
                  <v:shape id="AutoShape 26" o:spid="_x0000_s1029" type="#_x0000_t102" style="position:absolute;left:4392;top:3180;width:43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"/>
                  <v:shape id="AutoShape 27" o:spid="_x0000_s1030" type="#_x0000_t102" style="position:absolute;left:7722;top:2835;width:435;height:37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"/>
                  <v:shape id="AutoShape 28" o:spid="_x0000_s1031" type="#_x0000_t102" style="position:absolute;left:7737;top:3210;width:435;height:37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"/>
                </v:group>
              </v:group>
            </w:pict>
          </mc:Fallback>
        </mc:AlternateContent>
      </w: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9984" behindDoc="0" locked="0" layoutInCell="0" allowOverlap="1">
                <wp:simplePos x="0" y="0"/>
                <wp:positionH relativeFrom="column">
                  <wp:posOffset>2037080</wp:posOffset>
                </wp:positionH>
                <wp:positionV relativeFrom="paragraph">
                  <wp:posOffset>5725160</wp:posOffset>
                </wp:positionV>
                <wp:extent cx="2400300" cy="780415"/>
                <wp:effectExtent l="0" t="0" r="0" b="0"/>
                <wp:wrapNone/>
                <wp:docPr id="10" name="Gruppieren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780415"/>
                          <a:chOff x="4392" y="2403"/>
                          <a:chExt cx="3780" cy="1229"/>
                        </a:xfrm>
                      </wpg:grpSpPr>
                      <wpg:grpSp>
                        <wpg:cNvPr id="11" name="Group 10"/>
                        <wpg:cNvGrpSpPr>
                          <a:grpSpLocks/>
                        </wpg:cNvGrpSpPr>
                        <wpg:grpSpPr bwMode="auto">
                          <a:xfrm>
                            <a:off x="4392" y="2790"/>
                            <a:ext cx="3780" cy="795"/>
                            <a:chOff x="4392" y="2790"/>
                            <a:chExt cx="3780" cy="795"/>
                          </a:xfrm>
                        </wpg:grpSpPr>
                        <wps:wsp>
                          <wps:cNvPr id="12" name="AutoShap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7" y="2790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AutoShap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92" y="3180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AutoShape 13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722" y="2835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AutoShape 1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737" y="3210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57F8F1" id="Gruppieren 10" o:spid="_x0000_s1026" style="position:absolute;margin-left:160.4pt;margin-top:450.8pt;width:189pt;height:61.45pt;z-index:251689984" coordorigin="4392,2403" coordsize="3780,1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" o:allowincell="f">
                <v:group id="Group 10" o:spid="_x0000_s1027" style="position:absolute;left:4392;top:2790;width:3780;height:795" coordorigin="4392,2790" coordsize="3780,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shape id="AutoShape 11" o:spid="_x0000_s1028" type="#_x0000_t102" style="position:absolute;left:4407;top:2790;width:43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"/>
                  <v:shape id="AutoShape 12" o:spid="_x0000_s1029" type="#_x0000_t102" style="position:absolute;left:4392;top:3180;width:43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"/>
                  <v:shape id="AutoShape 13" o:spid="_x0000_s1030" type="#_x0000_t102" style="position:absolute;left:7722;top:2835;width:435;height:37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"/>
                  <v:shape id="AutoShape 14" o:spid="_x0000_s1031" type="#_x0000_t102" style="position:absolute;left:7737;top:3210;width:435;height:37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"/>
                </v:group>
              </v:group>
            </w:pict>
          </mc:Fallback>
        </mc:AlternateContent>
      </w:r>
      <w:r w:rsidR="003B6CB5">
        <w:rPr>
          <w:rFonts w:asciiTheme="minorHAnsi" w:hAnsiTheme="minorHAnsi" w:cstheme="minorHAnsi"/>
          <w:sz w:val="22"/>
          <w:szCs w:val="22"/>
        </w:rPr>
        <w:t>Man muss eine Kraft von 386 N (m = 38,6 kg) aufbringen.</w:t>
      </w:r>
    </w:p>
    <w:p w:rsidR="00D43844" w:rsidRPr="002A10CC" w:rsidRDefault="00AA31AC" w:rsidP="006874CD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91008" behindDoc="0" locked="0" layoutInCell="0" allowOverlap="1">
                <wp:simplePos x="0" y="0"/>
                <wp:positionH relativeFrom="column">
                  <wp:posOffset>2094230</wp:posOffset>
                </wp:positionH>
                <wp:positionV relativeFrom="paragraph">
                  <wp:posOffset>5478780</wp:posOffset>
                </wp:positionV>
                <wp:extent cx="2400300" cy="780415"/>
                <wp:effectExtent l="0" t="0" r="0" b="0"/>
                <wp:wrapNone/>
                <wp:docPr id="16" name="Gruppieren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780415"/>
                          <a:chOff x="4392" y="2403"/>
                          <a:chExt cx="3780" cy="1229"/>
                        </a:xfrm>
                      </wpg:grpSpPr>
                      <wpg:grpSp>
                        <wpg:cNvPr id="17" name="Group 17"/>
                        <wpg:cNvGrpSpPr>
                          <a:grpSpLocks/>
                        </wpg:cNvGrpSpPr>
                        <wpg:grpSpPr bwMode="auto">
                          <a:xfrm>
                            <a:off x="4392" y="2790"/>
                            <a:ext cx="3780" cy="795"/>
                            <a:chOff x="4392" y="2790"/>
                            <a:chExt cx="3780" cy="795"/>
                          </a:xfrm>
                        </wpg:grpSpPr>
                        <wps:wsp>
                          <wps:cNvPr id="18" name="AutoShap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7" y="2790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AutoShap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92" y="3180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AutoShape 20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722" y="2835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AutoShape 2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737" y="3210"/>
                              <a:ext cx="435" cy="37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396696" id="Gruppieren 16" o:spid="_x0000_s1026" style="position:absolute;margin-left:164.9pt;margin-top:431.4pt;width:189pt;height:61.45pt;z-index:251691008" coordorigin="4392,2403" coordsize="3780,12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" o:allowincell="f">
                <v:group id="Group 17" o:spid="_x0000_s1027" style="position:absolute;left:4392;top:2790;width:3780;height:795" coordorigin="4392,2790" coordsize="3780,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shape id="AutoShape 18" o:spid="_x0000_s1028" type="#_x0000_t102" style="position:absolute;left:4407;top:2790;width:43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"/>
                  <v:shape id="AutoShape 19" o:spid="_x0000_s1029" type="#_x0000_t102" style="position:absolute;left:4392;top:3180;width:43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"/>
                  <v:shape id="AutoShape 20" o:spid="_x0000_s1030" type="#_x0000_t102" style="position:absolute;left:7722;top:2835;width:435;height:37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"/>
                  <v:shape id="AutoShape 21" o:spid="_x0000_s1031" type="#_x0000_t102" style="position:absolute;left:7737;top:3210;width:435;height:37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"/>
                </v:group>
              </v:group>
            </w:pict>
          </mc:Fallback>
        </mc:AlternateContent>
      </w:r>
    </w:p>
    <w:p w:rsidR="00DC7E5C" w:rsidRDefault="00DC7E5C">
      <w:pPr>
        <w:rPr>
          <w:rFonts w:asciiTheme="minorHAnsi" w:hAnsiTheme="minorHAnsi"/>
          <w:sz w:val="20"/>
        </w:rPr>
      </w:pPr>
    </w:p>
    <w:sectPr w:rsidR="00DC7E5C" w:rsidSect="00321A43">
      <w:type w:val="continuous"/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8E3053"/>
    <w:multiLevelType w:val="singleLevel"/>
    <w:tmpl w:val="5E0EA5AE"/>
    <w:lvl w:ilvl="0">
      <w:start w:val="1879"/>
      <w:numFmt w:val="decimal"/>
      <w:lvlText w:val="%1"/>
      <w:lvlJc w:val="left"/>
      <w:pPr>
        <w:tabs>
          <w:tab w:val="num" w:pos="2130"/>
        </w:tabs>
        <w:ind w:left="2130" w:hanging="1425"/>
      </w:pPr>
      <w:rPr>
        <w:rFonts w:hint="default"/>
      </w:rPr>
    </w:lvl>
  </w:abstractNum>
  <w:abstractNum w:abstractNumId="11" w15:restartNumberingAfterBreak="0">
    <w:nsid w:val="082B185C"/>
    <w:multiLevelType w:val="hybridMultilevel"/>
    <w:tmpl w:val="8F16CA94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0BA645F"/>
    <w:multiLevelType w:val="singleLevel"/>
    <w:tmpl w:val="BBEE1EC0"/>
    <w:lvl w:ilvl="0">
      <w:start w:val="1867"/>
      <w:numFmt w:val="decimal"/>
      <w:lvlText w:val="%1"/>
      <w:lvlJc w:val="left"/>
      <w:pPr>
        <w:tabs>
          <w:tab w:val="num" w:pos="2702"/>
        </w:tabs>
        <w:ind w:left="2702" w:hanging="1425"/>
      </w:pPr>
      <w:rPr>
        <w:rFonts w:hint="default"/>
      </w:rPr>
    </w:lvl>
  </w:abstractNum>
  <w:abstractNum w:abstractNumId="17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8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5"/>
  </w:num>
  <w:num w:numId="16">
    <w:abstractNumId w:val="11"/>
  </w:num>
  <w:num w:numId="17">
    <w:abstractNumId w:val="18"/>
  </w:num>
  <w:num w:numId="18">
    <w:abstractNumId w:val="20"/>
  </w:num>
  <w:num w:numId="19">
    <w:abstractNumId w:val="13"/>
  </w:num>
  <w:num w:numId="20">
    <w:abstractNumId w:val="16"/>
  </w:num>
  <w:num w:numId="2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949b6cf0-3e82-4c61-9e17-ce98987f2a45}"/>
  </w:docVars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96BFA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C70B9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092"/>
    <w:rsid w:val="00104A58"/>
    <w:rsid w:val="001050EB"/>
    <w:rsid w:val="00105987"/>
    <w:rsid w:val="00105B7F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806"/>
    <w:rsid w:val="00127A96"/>
    <w:rsid w:val="001308BF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6041"/>
    <w:rsid w:val="00197B79"/>
    <w:rsid w:val="001A0CEB"/>
    <w:rsid w:val="001A0D21"/>
    <w:rsid w:val="001A34C0"/>
    <w:rsid w:val="001A48A8"/>
    <w:rsid w:val="001A63C3"/>
    <w:rsid w:val="001A676E"/>
    <w:rsid w:val="001A791D"/>
    <w:rsid w:val="001B0395"/>
    <w:rsid w:val="001B5116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A54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2917"/>
    <w:rsid w:val="00223FE3"/>
    <w:rsid w:val="002240A1"/>
    <w:rsid w:val="002256A1"/>
    <w:rsid w:val="00226C3C"/>
    <w:rsid w:val="00227052"/>
    <w:rsid w:val="002279BB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E1E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043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0CC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2492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5260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0D84"/>
    <w:rsid w:val="00321A43"/>
    <w:rsid w:val="00321D53"/>
    <w:rsid w:val="0032511A"/>
    <w:rsid w:val="00325EE1"/>
    <w:rsid w:val="00326477"/>
    <w:rsid w:val="00327610"/>
    <w:rsid w:val="00327B7A"/>
    <w:rsid w:val="003331A0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5CCB"/>
    <w:rsid w:val="003A61D4"/>
    <w:rsid w:val="003A795F"/>
    <w:rsid w:val="003B097D"/>
    <w:rsid w:val="003B115A"/>
    <w:rsid w:val="003B1FA8"/>
    <w:rsid w:val="003B4548"/>
    <w:rsid w:val="003B6B16"/>
    <w:rsid w:val="003B6CB5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25BF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0E5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76E54"/>
    <w:rsid w:val="00482271"/>
    <w:rsid w:val="00483E8B"/>
    <w:rsid w:val="0048508E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24F4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0EE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2E96"/>
    <w:rsid w:val="005D5EE1"/>
    <w:rsid w:val="005D6266"/>
    <w:rsid w:val="005D7DFA"/>
    <w:rsid w:val="005E33B4"/>
    <w:rsid w:val="005E5D29"/>
    <w:rsid w:val="005E734E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17F5"/>
    <w:rsid w:val="00661945"/>
    <w:rsid w:val="00662F32"/>
    <w:rsid w:val="0066530D"/>
    <w:rsid w:val="00665896"/>
    <w:rsid w:val="006670E3"/>
    <w:rsid w:val="006675BB"/>
    <w:rsid w:val="0067176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4CD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97845"/>
    <w:rsid w:val="006A1A64"/>
    <w:rsid w:val="006A24F6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68F"/>
    <w:rsid w:val="00704F2A"/>
    <w:rsid w:val="007050DE"/>
    <w:rsid w:val="00706B09"/>
    <w:rsid w:val="0070750C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3CE0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397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595D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21A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190"/>
    <w:rsid w:val="00844D35"/>
    <w:rsid w:val="00845A38"/>
    <w:rsid w:val="00845A61"/>
    <w:rsid w:val="00846BF2"/>
    <w:rsid w:val="00850C2E"/>
    <w:rsid w:val="00850C9D"/>
    <w:rsid w:val="0085130C"/>
    <w:rsid w:val="00852182"/>
    <w:rsid w:val="00853F2E"/>
    <w:rsid w:val="00855FE5"/>
    <w:rsid w:val="00860947"/>
    <w:rsid w:val="008612AC"/>
    <w:rsid w:val="008627B6"/>
    <w:rsid w:val="008656AE"/>
    <w:rsid w:val="008709FF"/>
    <w:rsid w:val="00870FB4"/>
    <w:rsid w:val="00872984"/>
    <w:rsid w:val="00874B03"/>
    <w:rsid w:val="00875018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89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53AB"/>
    <w:rsid w:val="008B6DAB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573"/>
    <w:rsid w:val="009168F7"/>
    <w:rsid w:val="0091706C"/>
    <w:rsid w:val="00921482"/>
    <w:rsid w:val="009216FE"/>
    <w:rsid w:val="0092178A"/>
    <w:rsid w:val="00921C22"/>
    <w:rsid w:val="009232D9"/>
    <w:rsid w:val="00923C02"/>
    <w:rsid w:val="00923D5D"/>
    <w:rsid w:val="0092617A"/>
    <w:rsid w:val="0092656B"/>
    <w:rsid w:val="00926DA5"/>
    <w:rsid w:val="009318C8"/>
    <w:rsid w:val="00932B1E"/>
    <w:rsid w:val="00935BD3"/>
    <w:rsid w:val="00936978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249F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7EC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2E63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31AC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31B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5414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794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6C9"/>
    <w:rsid w:val="00BE4741"/>
    <w:rsid w:val="00BE518A"/>
    <w:rsid w:val="00BE7FAD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320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3844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8C0"/>
    <w:rsid w:val="00D67C9D"/>
    <w:rsid w:val="00D720A2"/>
    <w:rsid w:val="00D72773"/>
    <w:rsid w:val="00D73EF4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E5C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1D7"/>
    <w:rsid w:val="00DE52E8"/>
    <w:rsid w:val="00DE5B75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06DF7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4918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09AA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63A8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8E8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7C5F73A-99C4-4F5F-A1C1-C2EDE05C0D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4025BF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Definition">
    <w:name w:val="Definition"/>
    <w:basedOn w:val="Standard"/>
    <w:rsid w:val="001351E8"/>
    <w:rPr>
      <w:rFonts w:ascii="Times New Roman" w:hAnsi="Times New Roman"/>
      <w:b/>
      <w:color w:val="00FF00"/>
    </w:rPr>
  </w:style>
  <w:style w:type="paragraph" w:customStyle="1" w:styleId="Satz">
    <w:name w:val="Satz"/>
    <w:basedOn w:val="Standard"/>
    <w:rsid w:val="0067176B"/>
    <w:pPr>
      <w:ind w:left="794" w:hanging="794"/>
    </w:pPr>
    <w:rPr>
      <w:rFonts w:ascii="Times New Roman" w:hAnsi="Times New Roman"/>
      <w:b/>
      <w:color w:val="FF0000"/>
    </w:rPr>
  </w:style>
  <w:style w:type="table" w:styleId="Tabellenraster">
    <w:name w:val="Table Grid"/>
    <w:basedOn w:val="NormaleTabelle"/>
    <w:uiPriority w:val="59"/>
    <w:rsid w:val="006717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044B96E-9B0B-467B-A615-2A58C87532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8</Words>
  <Characters>369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2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4</cp:revision>
  <cp:lastPrinted>2012-02-28T09:55:00Z</cp:lastPrinted>
  <dcterms:created xsi:type="dcterms:W3CDTF">2018-09-19T15:19:00Z</dcterms:created>
  <dcterms:modified xsi:type="dcterms:W3CDTF">2018-09-20T19:08:00Z</dcterms:modified>
</cp:coreProperties>
</file>